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258" r:id="rId3"/>
    <p:sldId id="259" r:id="rId4"/>
    <p:sldId id="256" r:id="rId5"/>
    <p:sldId id="288" r:id="rId6"/>
    <p:sldId id="289" r:id="rId7"/>
    <p:sldId id="293" r:id="rId8"/>
    <p:sldId id="294" r:id="rId9"/>
    <p:sldId id="265" r:id="rId10"/>
    <p:sldId id="266" r:id="rId11"/>
    <p:sldId id="270" r:id="rId12"/>
    <p:sldId id="287" r:id="rId13"/>
    <p:sldId id="260" r:id="rId14"/>
    <p:sldId id="285" r:id="rId15"/>
    <p:sldId id="29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348" y="-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5/20/202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5/20/202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2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5/20/20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3.wav"/><Relationship Id="rId7" Type="http://schemas.openxmlformats.org/officeDocument/2006/relationships/image" Target="../media/image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VÀ CÁC EM HỌC SINH 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DỰ TIẾT H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79985" y="243840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1883F7-E2D0-4668-ADC1-08DB75C94392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1435" y="2499116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6FA30F05-0786-4729-95CC-45C7C7E8CE61}"/>
              </a:ext>
            </a:extLst>
          </p:cNvPr>
          <p:cNvGrpSpPr/>
          <p:nvPr/>
        </p:nvGrpSpPr>
        <p:grpSpPr>
          <a:xfrm>
            <a:off x="3244850" y="2662628"/>
            <a:ext cx="662782" cy="573088"/>
            <a:chOff x="3244850" y="2662628"/>
            <a:chExt cx="662782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334544" y="2662628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391694" y="2716603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393281" y="2746765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563144" y="2846778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550761" y="2753115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AE9EEB34-0B24-4738-B9CA-F59F6D427BD7}"/>
              </a:ext>
            </a:extLst>
          </p:cNvPr>
          <p:cNvGrpSpPr/>
          <p:nvPr/>
        </p:nvGrpSpPr>
        <p:grpSpPr>
          <a:xfrm>
            <a:off x="3912394" y="3413764"/>
            <a:ext cx="585788" cy="587375"/>
            <a:chOff x="3912394" y="3413764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12394" y="341376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971131" y="346932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975894" y="351377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31469" y="359950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35279" y="3516952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3994150" y="3978666"/>
            <a:ext cx="60325" cy="158750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D846C36-3BC6-4CAC-8DD2-942F64124F39}"/>
              </a:ext>
            </a:extLst>
          </p:cNvPr>
          <p:cNvGrpSpPr/>
          <p:nvPr/>
        </p:nvGrpSpPr>
        <p:grpSpPr>
          <a:xfrm>
            <a:off x="3915815" y="4369393"/>
            <a:ext cx="566738" cy="568325"/>
            <a:chOff x="3915815" y="4369393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915815" y="4369393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971377" y="4423368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971377" y="4450355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4128540" y="4553543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4130127" y="4456705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C0B3D13-A8F9-4279-B713-2BADFD594A54}"/>
              </a:ext>
            </a:extLst>
          </p:cNvPr>
          <p:cNvGrpSpPr/>
          <p:nvPr/>
        </p:nvGrpSpPr>
        <p:grpSpPr>
          <a:xfrm>
            <a:off x="3281363" y="5145885"/>
            <a:ext cx="631031" cy="577850"/>
            <a:chOff x="3281363" y="5145885"/>
            <a:chExt cx="631031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4544" y="5145885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91694" y="5203035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3282" y="5236373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3619" y="5331623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40602" y="5242723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50EA5C35-990C-4313-B366-CD6EBA7C2152}"/>
              </a:ext>
            </a:extLst>
          </p:cNvPr>
          <p:cNvGrpSpPr/>
          <p:nvPr/>
        </p:nvGrpSpPr>
        <p:grpSpPr>
          <a:xfrm>
            <a:off x="2443957" y="5462575"/>
            <a:ext cx="568325" cy="566738"/>
            <a:chOff x="2443957" y="5462575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43957" y="5462575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01107" y="5518137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01107" y="5545125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659857" y="5608625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3985" y="5549887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D21CD1CA-1E62-44BF-86B1-1A09622D4975}"/>
              </a:ext>
            </a:extLst>
          </p:cNvPr>
          <p:cNvGrpSpPr/>
          <p:nvPr/>
        </p:nvGrpSpPr>
        <p:grpSpPr>
          <a:xfrm>
            <a:off x="1543311" y="2648341"/>
            <a:ext cx="571500" cy="573088"/>
            <a:chOff x="1543311" y="2648341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543311" y="2648341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598874" y="2702316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602049" y="2707078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705236" y="2864241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747146" y="2722001"/>
              <a:ext cx="15549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D5907B19-8D9B-4605-9F7F-9DE0DC9565BA}"/>
              </a:ext>
            </a:extLst>
          </p:cNvPr>
          <p:cNvGrpSpPr/>
          <p:nvPr/>
        </p:nvGrpSpPr>
        <p:grpSpPr>
          <a:xfrm>
            <a:off x="968286" y="3389703"/>
            <a:ext cx="584200" cy="594502"/>
            <a:chOff x="968286" y="3389703"/>
            <a:chExt cx="584200" cy="594502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968286" y="3396830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023848" y="3452393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028611" y="3463505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122273" y="3614318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167993" y="3527005"/>
              <a:ext cx="15709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8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2A13D9D-0A3F-4690-8C10-FE4CE9ABDD80}"/>
              </a:ext>
            </a:extLst>
          </p:cNvPr>
          <p:cNvGrpSpPr/>
          <p:nvPr/>
        </p:nvGrpSpPr>
        <p:grpSpPr>
          <a:xfrm>
            <a:off x="992981" y="4396555"/>
            <a:ext cx="569913" cy="568325"/>
            <a:chOff x="992981" y="4396555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992981" y="4396555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048544" y="4453705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048544" y="4455293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207294" y="4575943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197769" y="4490218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D23F028-5DC5-45C9-A71B-6BBF60C08194}"/>
              </a:ext>
            </a:extLst>
          </p:cNvPr>
          <p:cNvGrpSpPr/>
          <p:nvPr/>
        </p:nvGrpSpPr>
        <p:grpSpPr>
          <a:xfrm>
            <a:off x="1541622" y="5153038"/>
            <a:ext cx="579438" cy="577850"/>
            <a:chOff x="1541622" y="5153038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541622" y="5153038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597185" y="5210188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601947" y="5214951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760697" y="5368938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738790" y="5278451"/>
              <a:ext cx="1603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Text Box 4">
            <a:extLst>
              <a:ext uri="{FF2B5EF4-FFF2-40B4-BE49-F238E27FC236}">
                <a16:creationId xmlns:a16="http://schemas.microsoft.com/office/drawing/2014/main" xmlns="" id="{6F32419C-4475-4390-94B7-7C2543D7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6" y="404140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128" name="Rounded Rectangle 3">
            <a:extLst>
              <a:ext uri="{FF2B5EF4-FFF2-40B4-BE49-F238E27FC236}">
                <a16:creationId xmlns:a16="http://schemas.microsoft.com/office/drawing/2014/main" xmlns="" id="{2BFFC45F-3405-444D-8CD5-8A95002D6AAA}"/>
              </a:ext>
            </a:extLst>
          </p:cNvPr>
          <p:cNvSpPr/>
          <p:nvPr/>
        </p:nvSpPr>
        <p:spPr>
          <a:xfrm>
            <a:off x="5336382" y="1417270"/>
            <a:ext cx="6574523" cy="3931408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779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593200"/>
                                  </p:stCondLst>
                                  <p:childTnLst>
                                    <p:animRot by="21600000">
                                      <p:cBhvr>
                                        <p:cTn id="6" dur="6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932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A69D25D-34F9-477F-B459-8619CFA78757}"/>
              </a:ext>
            </a:extLst>
          </p:cNvPr>
          <p:cNvSpPr txBox="1"/>
          <p:nvPr/>
        </p:nvSpPr>
        <p:spPr>
          <a:xfrm>
            <a:off x="914400" y="1805578"/>
            <a:ext cx="10646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ng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81C34E4-BCF5-49E0-B6C1-805BC0E2F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" y="154616"/>
            <a:ext cx="6743270" cy="1496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7AFDCDC-00E9-4B2A-B797-F2FE8553E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324" y="2653114"/>
            <a:ext cx="4938378" cy="3629067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xmlns="" id="{C3DFF3AE-179E-4659-9FC3-D13E2F5E75CF}"/>
              </a:ext>
            </a:extLst>
          </p:cNvPr>
          <p:cNvSpPr/>
          <p:nvPr/>
        </p:nvSpPr>
        <p:spPr>
          <a:xfrm>
            <a:off x="6938655" y="2733675"/>
            <a:ext cx="4938378" cy="25336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DF71F840-EC5B-407A-B256-0167A480671B}"/>
              </a:ext>
            </a:extLst>
          </p:cNvPr>
          <p:cNvSpPr/>
          <p:nvPr/>
        </p:nvSpPr>
        <p:spPr>
          <a:xfrm>
            <a:off x="388443" y="2876549"/>
            <a:ext cx="4135932" cy="2657475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23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:a16="http://schemas.microsoft.com/office/drawing/2014/main" xmlns="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:a16="http://schemas.microsoft.com/office/drawing/2014/main" xmlns="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in chân thành cảm ơn các thầy cô giáo 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xmlns="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xmlns="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9768249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8" grpId="0" animBg="1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xmlns="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:a16="http://schemas.microsoft.com/office/drawing/2014/main" xmlns="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xmlns="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xmlns="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xmlns="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xmlns="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:a16="http://schemas.microsoft.com/office/drawing/2014/main" xmlns="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xmlns="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xmlns="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xmlns="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0C50A36C-41BB-43AF-8B02-C239636F6E04}"/>
              </a:ext>
            </a:extLst>
          </p:cNvPr>
          <p:cNvSpPr/>
          <p:nvPr/>
        </p:nvSpPr>
        <p:spPr>
          <a:xfrm>
            <a:off x="1763486" y="185058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ă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ă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xmlns="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  <a:r>
              <a:rPr lang="en-US" sz="3600" b="1" dirty="0" err="1">
                <a:solidFill>
                  <a:srgbClr val="C00000"/>
                </a:solidFill>
              </a:rPr>
              <a:t>và</a:t>
            </a:r>
            <a:r>
              <a:rPr lang="en-US" sz="3600" b="1" dirty="0">
                <a:solidFill>
                  <a:srgbClr val="C0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628774"/>
            <a:ext cx="11344277" cy="4901453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342</TotalTime>
  <Words>654</Words>
  <Application>Microsoft Office PowerPoint</Application>
  <PresentationFormat>Custom</PresentationFormat>
  <Paragraphs>105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Nature Illustration 16x9</vt:lpstr>
      <vt:lpstr>Equation</vt:lpstr>
      <vt:lpstr>CHÀO MỪNG  CÁC THẦY CÔ GIÁO VÀ CÁC EM HỌC SINH  VỀ DỰ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 CÁC THẦY CÔ GIÁO VÀ CÁC EM HỌC SINH  VỀ DỰ TIẾT HỌC</dc:title>
  <dc:creator>Admin</dc:creator>
  <cp:lastModifiedBy>Admin</cp:lastModifiedBy>
  <cp:revision>28</cp:revision>
  <dcterms:created xsi:type="dcterms:W3CDTF">2021-07-12T02:53:41Z</dcterms:created>
  <dcterms:modified xsi:type="dcterms:W3CDTF">2022-05-20T02:38:09Z</dcterms:modified>
</cp:coreProperties>
</file>